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42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第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九、十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：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 xml:space="preserve">1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一批产品中有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10%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的不合格品，现从中任取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3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件，求其中至多有一件不合格品的概率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default" w:ascii="Times New Roman" w:hAnsi="Times New Roman" w:eastAsia="宋体" w:cs="Times New Roman"/>
          <w:lang w:val="en-US" w:eastAsia="zh-CN"/>
        </w:rPr>
        <w:t>（1）</w:t>
      </w:r>
      <w:r>
        <w:rPr>
          <w:rFonts w:hint="eastAsia" w:ascii="Times New Roman" w:hAnsi="Times New Roman" w:eastAsia="宋体" w:cs="Times New Roman"/>
          <w:lang w:val="en-US" w:eastAsia="zh-CN"/>
        </w:rPr>
        <w:t>以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33" o:spt="75" alt="" type="#_x0000_t75" style="height:13pt;width:13.9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133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表示取出的3件产品中的不合格品数，则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34" o:spt="75" alt="" type="#_x0000_t75" style="height:16pt;width:66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134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求概率为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25" o:spt="75" alt="" type="#_x0000_t75" style="height:20pt;width:186.9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 xml:space="preserve">8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37" o:spt="75" type="#_x0000_t75" style="height:13pt;width:13.9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137" DrawAspect="Content" ObjectID="_1468075728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服从泊松分布，且已知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135" o:spt="75" alt="" type="#_x0000_t75" style="height:20pt;width:108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135" DrawAspect="Content" ObjectID="_1468075729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求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136" o:spt="75" alt="" type="#_x0000_t75" style="height:20pt;width:51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136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：因为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38" o:spt="75" alt="" type="#_x0000_t75" style="height:16pt;width:49.9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138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由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39" o:spt="75" alt="" type="#_x0000_t75" style="height:33pt;width:18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139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可得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40" o:spt="75" alt="" type="#_x0000_t75" style="height:13.95pt;width:29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140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48" o:spt="75" alt="" type="#_x0000_t75" style="height:33.45pt;width:127.9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48" DrawAspect="Content" ObjectID="_1468075734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 xml:space="preserve">9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已知某商场一天来的顾客数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41" o:spt="75" type="#_x0000_t75" style="height:13pt;width:13.9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141" DrawAspect="Content" ObjectID="_1468075735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服从参数为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42" o:spt="75" alt="" type="#_x0000_t75" style="height:13.95pt;width:11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142" DrawAspect="Content" ObjectID="_1468075736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泊松分布，而每个来到商场的顾客购物的概率为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43" o:spt="75" alt="" type="#_x0000_t75" style="height:13pt;width:12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143" DrawAspect="Content" ObjectID="_1468075737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证明：此商场一天内购物的顾客数服从参数为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44" o:spt="75" alt="" type="#_x0000_t75" style="height:16pt;width:19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144" DrawAspect="Content" ObjectID="_1468075738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泊松分布。</w:t>
      </w:r>
    </w:p>
    <w:p>
      <w:pPr>
        <w:spacing w:line="360" w:lineRule="auto"/>
        <w:ind w:firstLine="630" w:firstLineChars="3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证明</w:t>
      </w:r>
      <w:r>
        <w:rPr>
          <w:rFonts w:hint="default" w:ascii="Times New Roman" w:hAnsi="Times New Roman" w:eastAsia="宋体" w:cs="Times New Roman"/>
          <w:lang w:val="en-US" w:eastAsia="zh-CN"/>
        </w:rPr>
        <w:t>：</w:t>
      </w:r>
      <w:r>
        <w:rPr>
          <w:rFonts w:hint="eastAsia" w:ascii="Times New Roman" w:hAnsi="Times New Roman" w:eastAsia="宋体" w:cs="Times New Roman"/>
          <w:lang w:val="en-US" w:eastAsia="zh-CN"/>
        </w:rPr>
        <w:t>设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46" o:spt="75" alt="" type="#_x0000_t75" style="height:13pt;width:11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146" DrawAspect="Content" ObjectID="_1468075739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为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此商场一天内购物的顾客数</w: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45" o:spt="75" type="#_x0000_t75" style="height:16pt;width:49.9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145" DrawAspect="Content" ObjectID="_1468075740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1260" w:firstLineChars="6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67" o:spt="75" alt="" type="#_x0000_t75" style="height:13pt;width:11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67" DrawAspect="Content" ObjectID="_1468075741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的</w:t>
      </w:r>
      <w:r>
        <w:rPr>
          <w:rFonts w:hint="eastAsia" w:ascii="Times New Roman" w:hAnsi="Times New Roman" w:eastAsia="宋体" w:cs="Times New Roman"/>
          <w:lang w:val="en-US" w:eastAsia="zh-CN"/>
        </w:rPr>
        <w:t>概率</w:t>
      </w:r>
      <w:r>
        <w:rPr>
          <w:rFonts w:hint="default" w:ascii="Times New Roman" w:hAnsi="Times New Roman" w:eastAsia="宋体" w:cs="Times New Roman"/>
          <w:lang w:val="en-US" w:eastAsia="zh-CN"/>
        </w:rPr>
        <w:t>分布为</w:t>
      </w:r>
      <w:r>
        <w:rPr>
          <w:rFonts w:hint="eastAsia" w:ascii="Times New Roman" w:hAnsi="Times New Roman" w:eastAsia="宋体" w:cs="Times New Roman"/>
          <w:lang w:val="en-US" w:eastAsia="zh-CN"/>
        </w:rPr>
        <w:t>：</w:t>
      </w:r>
    </w:p>
    <w:p>
      <w:pPr>
        <w:spacing w:line="360" w:lineRule="auto"/>
        <w:ind w:firstLine="1050" w:firstLineChars="500"/>
        <w:jc w:val="left"/>
        <w:rPr>
          <w:rFonts w:hint="default" w:ascii="Times New Roman" w:hAnsi="Times New Roman" w:eastAsia="宋体" w:cs="Times New Roman"/>
          <w:position w:val="-14"/>
          <w:szCs w:val="21"/>
        </w:rPr>
      </w:pP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72" o:spt="75" alt="" type="#_x0000_t75" style="height:34.45pt;width:195.8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72" DrawAspect="Content" ObjectID="_1468075742" r:id="rId36">
            <o:LockedField>false</o:LockedField>
          </o:OLEObject>
        </w:object>
      </w:r>
    </w:p>
    <w:p>
      <w:pPr>
        <w:spacing w:line="360" w:lineRule="auto"/>
        <w:ind w:firstLine="1050" w:firstLineChars="500"/>
        <w:jc w:val="left"/>
        <w:rPr>
          <w:rFonts w:hint="default" w:ascii="Times New Roman" w:hAnsi="Times New Roman" w:eastAsia="宋体" w:cs="Times New Roman"/>
          <w:position w:val="-14"/>
          <w:szCs w:val="21"/>
        </w:rPr>
      </w:pP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147" o:spt="75" alt="" type="#_x0000_t75" style="height:35.5pt;width:125.8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147" DrawAspect="Content" ObjectID="_1468075743" r:id="rId38">
            <o:LockedField>false</o:LockedField>
          </o:OLEObject>
        </w:object>
      </w:r>
    </w:p>
    <w:p>
      <w:pPr>
        <w:spacing w:line="360" w:lineRule="auto"/>
        <w:ind w:firstLine="1050" w:firstLineChars="500"/>
        <w:jc w:val="left"/>
        <w:rPr>
          <w:rFonts w:hint="default" w:ascii="Times New Roman" w:hAnsi="Times New Roman" w:eastAsia="宋体" w:cs="Times New Roman"/>
          <w:position w:val="-14"/>
          <w:szCs w:val="21"/>
        </w:rPr>
      </w:pP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148" o:spt="75" alt="" type="#_x0000_t75" style="height:35.5pt;width:152.3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148" DrawAspect="Content" ObjectID="_1468075744" r:id="rId40">
            <o:LockedField>false</o:LockedField>
          </o:OLEObject>
        </w:object>
      </w:r>
    </w:p>
    <w:p>
      <w:pPr>
        <w:spacing w:line="360" w:lineRule="auto"/>
        <w:ind w:firstLine="1050" w:firstLineChars="500"/>
        <w:jc w:val="left"/>
        <w:rPr>
          <w:rFonts w:hint="eastAsia" w:ascii="Times New Roman" w:hAnsi="Times New Roman" w:eastAsia="宋体" w:cs="Times New Roman"/>
          <w:position w:val="-4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50" o:spt="75" alt="" type="#_x0000_t75" style="height:33.5pt;width:153.4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150" DrawAspect="Content" ObjectID="_1468075745" r:id="rId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51" o:spt="75" alt="" type="#_x0000_t75" style="height:16pt;width:60.9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151" DrawAspect="Content" ObjectID="_1468075746" r:id="rId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4"/>
          <w:szCs w:val="21"/>
          <w:lang w:eastAsia="zh-CN"/>
        </w:rPr>
        <w:t>，</w:t>
      </w:r>
    </w:p>
    <w:p>
      <w:pPr>
        <w:spacing w:line="360" w:lineRule="auto"/>
        <w:ind w:firstLine="1050" w:firstLineChars="50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  <w:t>即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52" o:spt="75" alt="" type="#_x0000_t75" style="height:16pt;width:5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152" DrawAspect="Content" ObjectID="_1468075747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  <w:bookmarkStart w:id="0" w:name="_GoBack"/>
      <w:bookmarkEnd w:id="0"/>
    </w:p>
    <w:p>
      <w:pPr>
        <w:spacing w:line="360" w:lineRule="auto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 xml:space="preserve">     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 xml:space="preserve">14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53" o:spt="75" alt="" type="#_x0000_t75" style="height:13pt;width:13.9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153" DrawAspect="Content" ObjectID="_1468075748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的密度函数为 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155" o:spt="75" alt="" type="#_x0000_t75" style="height:36.6pt;width:111.8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155" DrawAspect="Content" ObjectID="_1468075749" r:id="rId50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line="360" w:lineRule="auto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以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56" o:spt="75" alt="" type="#_x0000_t75" style="height:13.25pt;width:11.2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156" DrawAspect="Content" ObjectID="_1468075750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表示对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57" o:spt="75" type="#_x0000_t75" style="height:13pt;width:13.9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157" DrawAspect="Content" ObjectID="_1468075751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三次独立重复观察中事件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158" o:spt="75" alt="" type="#_x0000_t75" style="height:34pt;width:46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158" DrawAspect="Content" ObjectID="_1468075752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出现的次数，试求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159" o:spt="75" alt="" type="#_x0000_t75" style="height:20pt;width:48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159" DrawAspect="Content" ObjectID="_1468075753" r:id="rId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易知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82" o:spt="75" alt="" type="#_x0000_t75" style="height:16.25pt;width:58.0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82" DrawAspect="Content" ObjectID="_1468075754" r:id="rId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其中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83" o:spt="75" alt="" type="#_x0000_t75" style="height:35.65pt;width:146.4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83" DrawAspect="Content" ObjectID="_1468075755" r:id="rId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160" o:spt="75" alt="" type="#_x0000_t75" style="height:37pt;width:13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160" DrawAspect="Content" ObjectID="_1468075756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Noto Sans Mono CJK SC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rif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D35"/>
    <w:rsid w:val="002162F2"/>
    <w:rsid w:val="00E71D35"/>
    <w:rsid w:val="00F23433"/>
    <w:rsid w:val="03901B57"/>
    <w:rsid w:val="051679FE"/>
    <w:rsid w:val="05D97770"/>
    <w:rsid w:val="079C4727"/>
    <w:rsid w:val="0C426F69"/>
    <w:rsid w:val="12F97B85"/>
    <w:rsid w:val="249936DB"/>
    <w:rsid w:val="252103F5"/>
    <w:rsid w:val="25762DF9"/>
    <w:rsid w:val="30650DC5"/>
    <w:rsid w:val="316B6316"/>
    <w:rsid w:val="36D96070"/>
    <w:rsid w:val="399E383E"/>
    <w:rsid w:val="3EF30E73"/>
    <w:rsid w:val="415079EC"/>
    <w:rsid w:val="45F44430"/>
    <w:rsid w:val="462B3B60"/>
    <w:rsid w:val="48434018"/>
    <w:rsid w:val="4B2D1765"/>
    <w:rsid w:val="4EE43DDE"/>
    <w:rsid w:val="50701B2D"/>
    <w:rsid w:val="53633F53"/>
    <w:rsid w:val="57025F8B"/>
    <w:rsid w:val="574556D6"/>
    <w:rsid w:val="592618AC"/>
    <w:rsid w:val="593329E3"/>
    <w:rsid w:val="5C2A0C20"/>
    <w:rsid w:val="5D093EBF"/>
    <w:rsid w:val="625F2D92"/>
    <w:rsid w:val="65D86D1B"/>
    <w:rsid w:val="6BDB5E99"/>
    <w:rsid w:val="6C1472AC"/>
    <w:rsid w:val="6E0966E8"/>
    <w:rsid w:val="78F77830"/>
    <w:rsid w:val="79A95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6" Type="http://schemas.openxmlformats.org/officeDocument/2006/relationships/fontTable" Target="fontTable.xml"/><Relationship Id="rId65" Type="http://schemas.openxmlformats.org/officeDocument/2006/relationships/customXml" Target="../customXml/item1.xml"/><Relationship Id="rId64" Type="http://schemas.openxmlformats.org/officeDocument/2006/relationships/image" Target="media/image28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6.wmf"/><Relationship Id="rId6" Type="http://schemas.openxmlformats.org/officeDocument/2006/relationships/image" Target="media/image1.wmf"/><Relationship Id="rId59" Type="http://schemas.openxmlformats.org/officeDocument/2006/relationships/oleObject" Target="embeddings/oleObject30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8.bin"/><Relationship Id="rId54" Type="http://schemas.openxmlformats.org/officeDocument/2006/relationships/oleObject" Target="embeddings/oleObject27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" Type="http://schemas.openxmlformats.org/officeDocument/2006/relationships/image" Target="media/image21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3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7.wmf"/><Relationship Id="rId40" Type="http://schemas.openxmlformats.org/officeDocument/2006/relationships/oleObject" Target="embeddings/oleObject20.bin"/><Relationship Id="rId4" Type="http://schemas.openxmlformats.org/officeDocument/2006/relationships/theme" Target="theme/theme1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image" Target="media/image9.wmf"/><Relationship Id="rId22" Type="http://schemas.openxmlformats.org/officeDocument/2006/relationships/oleObject" Target="embeddings/oleObject10.bin"/><Relationship Id="rId21" Type="http://schemas.openxmlformats.org/officeDocument/2006/relationships/image" Target="media/image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8.bin"/><Relationship Id="rId17" Type="http://schemas.openxmlformats.org/officeDocument/2006/relationships/image" Target="media/image6.wmf"/><Relationship Id="rId16" Type="http://schemas.openxmlformats.org/officeDocument/2006/relationships/oleObject" Target="embeddings/oleObject7.bin"/><Relationship Id="rId15" Type="http://schemas.openxmlformats.org/officeDocument/2006/relationships/image" Target="media/image5.wmf"/><Relationship Id="rId14" Type="http://schemas.openxmlformats.org/officeDocument/2006/relationships/oleObject" Target="embeddings/oleObject6.bin"/><Relationship Id="rId13" Type="http://schemas.openxmlformats.org/officeDocument/2006/relationships/image" Target="media/image4.wmf"/><Relationship Id="rId12" Type="http://schemas.openxmlformats.org/officeDocument/2006/relationships/oleObject" Target="embeddings/oleObject5.bin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5</Words>
  <Characters>90</Characters>
  <Lines>1</Lines>
  <Paragraphs>1</Paragraphs>
  <TotalTime>3</TotalTime>
  <ScaleCrop>false</ScaleCrop>
  <LinksUpToDate>false</LinksUpToDate>
  <CharactersWithSpaces>104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3T02:42:00Z</dcterms:created>
  <dc:creator>Sky</dc:creator>
  <cp:lastModifiedBy>Sky</cp:lastModifiedBy>
  <dcterms:modified xsi:type="dcterms:W3CDTF">2020-03-31T03:07:0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